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2326" w:rsidRDefault="00A12326" w:rsidP="00CD453A">
      <w:pPr>
        <w:tabs>
          <w:tab w:val="right" w:pos="9475"/>
        </w:tabs>
        <w:jc w:val="center"/>
        <w:rPr>
          <w:rFonts w:cs="Arial"/>
          <w:b/>
          <w:bCs/>
          <w:lang w:val="en-US"/>
        </w:rPr>
      </w:pPr>
    </w:p>
    <w:p w:rsidR="00CD453A" w:rsidRPr="00997523" w:rsidRDefault="00997523" w:rsidP="00CD453A">
      <w:pPr>
        <w:tabs>
          <w:tab w:val="right" w:pos="9475"/>
        </w:tabs>
        <w:jc w:val="center"/>
        <w:rPr>
          <w:rFonts w:cs="Arial"/>
          <w:b/>
          <w:bCs/>
        </w:rPr>
      </w:pPr>
      <w:r w:rsidRPr="00997523">
        <w:rPr>
          <w:rFonts w:cs="Arial"/>
          <w:b/>
          <w:bCs/>
        </w:rPr>
        <w:t>1</w:t>
      </w:r>
      <w:r>
        <w:rPr>
          <w:rFonts w:cs="Arial"/>
          <w:b/>
          <w:bCs/>
          <w:lang w:val="en-US"/>
        </w:rPr>
        <w:t>5</w:t>
      </w:r>
      <w:r>
        <w:rPr>
          <w:rFonts w:cs="Arial"/>
          <w:b/>
          <w:bCs/>
        </w:rPr>
        <w:t>΄ ΑΝΙΣΩΣΕΙΣ – ΑΠΟΛΥΤΕΣ ΤΙΜΕΣ</w:t>
      </w:r>
    </w:p>
    <w:p w:rsidR="00CD453A" w:rsidRPr="001C5369" w:rsidRDefault="00CD453A" w:rsidP="00CD453A">
      <w:pPr>
        <w:tabs>
          <w:tab w:val="right" w:pos="9475"/>
        </w:tabs>
        <w:jc w:val="center"/>
        <w:rPr>
          <w:rFonts w:cs="Arial"/>
          <w:bCs/>
        </w:rPr>
      </w:pPr>
    </w:p>
    <w:p w:rsidR="00CD453A" w:rsidRDefault="00CC1103" w:rsidP="00265B6D">
      <w:pPr>
        <w:pStyle w:val="ListParagraph"/>
        <w:numPr>
          <w:ilvl w:val="0"/>
          <w:numId w:val="1"/>
        </w:numPr>
        <w:tabs>
          <w:tab w:val="right" w:pos="9356"/>
        </w:tabs>
      </w:pPr>
      <w:r>
        <w:t>Να βρεις</w:t>
      </w:r>
      <w:r w:rsidR="00CD453A">
        <w:t xml:space="preserve"> τις κοινές λύσεις των ανισώσεων</w:t>
      </w:r>
      <w:r w:rsidR="00265B6D">
        <w:t>:</w:t>
      </w:r>
      <w:r w:rsidR="00265B6D">
        <w:tab/>
        <w:t>(β. 2)</w:t>
      </w:r>
    </w:p>
    <w:p w:rsidR="00CD453A" w:rsidRDefault="00CD453A" w:rsidP="00372FC9">
      <w:pPr>
        <w:pStyle w:val="ListParagraph"/>
        <w:tabs>
          <w:tab w:val="left" w:pos="4820"/>
          <w:tab w:val="left" w:pos="6804"/>
        </w:tabs>
      </w:pPr>
      <w:r w:rsidRPr="00CD453A">
        <w:rPr>
          <w:position w:val="-24"/>
        </w:rPr>
        <w:object w:dxaOrig="243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2.25pt" o:ole="">
            <v:imagedata r:id="rId5" o:title=""/>
          </v:shape>
          <o:OLEObject Type="Embed" ProgID="Equation.DSMT4" ShapeID="_x0000_i1025" DrawAspect="Content" ObjectID="_1438587360" r:id="rId6"/>
        </w:object>
      </w:r>
      <w:r>
        <w:tab/>
        <w:t xml:space="preserve">και </w:t>
      </w:r>
      <w:r>
        <w:tab/>
        <w:t xml:space="preserve"> </w:t>
      </w:r>
      <w:r w:rsidRPr="00CD453A">
        <w:rPr>
          <w:position w:val="-24"/>
        </w:rPr>
        <w:object w:dxaOrig="1200" w:dyaOrig="639">
          <v:shape id="_x0000_i1026" type="#_x0000_t75" style="width:60pt;height:32.25pt" o:ole="">
            <v:imagedata r:id="rId7" o:title=""/>
          </v:shape>
          <o:OLEObject Type="Embed" ProgID="Equation.DSMT4" ShapeID="_x0000_i1026" DrawAspect="Content" ObjectID="_1438587361" r:id="rId8"/>
        </w:object>
      </w:r>
    </w:p>
    <w:p w:rsidR="00CD453A" w:rsidRDefault="00CD453A" w:rsidP="00CD453A">
      <w:pPr>
        <w:pStyle w:val="ListParagraph"/>
        <w:tabs>
          <w:tab w:val="left" w:pos="4395"/>
          <w:tab w:val="left" w:pos="5954"/>
        </w:tabs>
      </w:pPr>
    </w:p>
    <w:p w:rsidR="00CD453A" w:rsidRDefault="00CD453A" w:rsidP="00265B6D">
      <w:pPr>
        <w:pStyle w:val="ListParagraph"/>
        <w:numPr>
          <w:ilvl w:val="0"/>
          <w:numId w:val="1"/>
        </w:numPr>
        <w:tabs>
          <w:tab w:val="right" w:pos="9356"/>
        </w:tabs>
      </w:pPr>
      <w:r>
        <w:t>Να λύσε</w:t>
      </w:r>
      <w:r w:rsidR="00CC1103">
        <w:t>ις</w:t>
      </w:r>
      <w:r>
        <w:t xml:space="preserve"> τις παρακάτω εξισώσεις:</w:t>
      </w:r>
      <w:r w:rsidR="00265B6D">
        <w:tab/>
        <w:t>(β. 1+1+2+2)</w:t>
      </w:r>
    </w:p>
    <w:p w:rsidR="00CD453A" w:rsidRDefault="00265B6D" w:rsidP="00CD453A">
      <w:pPr>
        <w:pStyle w:val="ListParagraph"/>
      </w:pPr>
      <w:r w:rsidRPr="00265B6D">
        <w:rPr>
          <w:position w:val="-78"/>
        </w:rPr>
        <w:object w:dxaOrig="2299" w:dyaOrig="1680">
          <v:shape id="_x0000_i1027" type="#_x0000_t75" style="width:114.75pt;height:84pt" o:ole="">
            <v:imagedata r:id="rId9" o:title=""/>
          </v:shape>
          <o:OLEObject Type="Embed" ProgID="Equation.DSMT4" ShapeID="_x0000_i1027" DrawAspect="Content" ObjectID="_1438587362" r:id="rId10"/>
        </w:object>
      </w:r>
      <w:r w:rsidR="00CD453A">
        <w:t xml:space="preserve"> </w:t>
      </w:r>
    </w:p>
    <w:p w:rsidR="00CD453A" w:rsidRDefault="00372FC9" w:rsidP="00CD453A">
      <w:pPr>
        <w:pStyle w:val="ListParagraph"/>
        <w:numPr>
          <w:ilvl w:val="0"/>
          <w:numId w:val="1"/>
        </w:numPr>
      </w:pPr>
      <w:r>
        <w:t>Να απλοποιήσε</w:t>
      </w:r>
      <w:r w:rsidR="00CC1103">
        <w:t>ις</w:t>
      </w:r>
      <w:r>
        <w:t xml:space="preserve"> την παράσταση </w:t>
      </w:r>
      <w:r w:rsidR="00CC1103">
        <w:rPr>
          <w:lang w:val="en-US"/>
        </w:rPr>
        <w:t>A</w:t>
      </w:r>
      <w:r w:rsidR="00CC1103" w:rsidRPr="00CC1103">
        <w:t xml:space="preserve"> = </w:t>
      </w:r>
      <w:r w:rsidRPr="00372FC9">
        <w:rPr>
          <w:position w:val="-14"/>
        </w:rPr>
        <w:object w:dxaOrig="1380" w:dyaOrig="400">
          <v:shape id="_x0000_i1028" type="#_x0000_t75" style="width:69pt;height:20.25pt" o:ole="">
            <v:imagedata r:id="rId11" o:title=""/>
          </v:shape>
          <o:OLEObject Type="Embed" ProgID="Equation.DSMT4" ShapeID="_x0000_i1028" DrawAspect="Content" ObjectID="_1438587363" r:id="rId12"/>
        </w:object>
      </w:r>
      <w:r w:rsidR="00CC1103">
        <w:t xml:space="preserve"> αν γνωρίζεις</w:t>
      </w:r>
      <w:r>
        <w:t xml:space="preserve"> ότι </w:t>
      </w:r>
      <w:r w:rsidRPr="00372FC9">
        <w:rPr>
          <w:position w:val="-14"/>
        </w:rPr>
        <w:object w:dxaOrig="1240" w:dyaOrig="400">
          <v:shape id="_x0000_i1029" type="#_x0000_t75" style="width:62.25pt;height:20.25pt" o:ole="">
            <v:imagedata r:id="rId13" o:title=""/>
          </v:shape>
          <o:OLEObject Type="Embed" ProgID="Equation.DSMT4" ShapeID="_x0000_i1029" DrawAspect="Content" ObjectID="_1438587364" r:id="rId14"/>
        </w:object>
      </w:r>
    </w:p>
    <w:p w:rsidR="00372FC9" w:rsidRDefault="00265B6D" w:rsidP="00265B6D">
      <w:pPr>
        <w:pStyle w:val="ListParagraph"/>
        <w:tabs>
          <w:tab w:val="right" w:pos="9356"/>
        </w:tabs>
      </w:pPr>
      <w:r>
        <w:tab/>
      </w:r>
      <w:bookmarkStart w:id="0" w:name="_GoBack"/>
      <w:bookmarkEnd w:id="0"/>
      <w:r>
        <w:t>(β. 2)</w:t>
      </w:r>
    </w:p>
    <w:sectPr w:rsidR="00372FC9" w:rsidSect="00CC1103">
      <w:pgSz w:w="11906" w:h="16838"/>
      <w:pgMar w:top="709" w:right="1274" w:bottom="1440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DC6C44"/>
    <w:multiLevelType w:val="hybridMultilevel"/>
    <w:tmpl w:val="9454021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compat/>
  <w:rsids>
    <w:rsidRoot w:val="00CD453A"/>
    <w:rsid w:val="00005437"/>
    <w:rsid w:val="00044615"/>
    <w:rsid w:val="00091EBC"/>
    <w:rsid w:val="000D1EDB"/>
    <w:rsid w:val="000D63D4"/>
    <w:rsid w:val="000E3704"/>
    <w:rsid w:val="000E69D5"/>
    <w:rsid w:val="0015741B"/>
    <w:rsid w:val="00161725"/>
    <w:rsid w:val="00174DB4"/>
    <w:rsid w:val="00183412"/>
    <w:rsid w:val="00192131"/>
    <w:rsid w:val="00196C92"/>
    <w:rsid w:val="001A722A"/>
    <w:rsid w:val="001B661D"/>
    <w:rsid w:val="001C479E"/>
    <w:rsid w:val="001F7DB5"/>
    <w:rsid w:val="00213E55"/>
    <w:rsid w:val="002172BB"/>
    <w:rsid w:val="002173F3"/>
    <w:rsid w:val="002201B5"/>
    <w:rsid w:val="00232DCC"/>
    <w:rsid w:val="002572A6"/>
    <w:rsid w:val="00264D9B"/>
    <w:rsid w:val="00265B6D"/>
    <w:rsid w:val="00274B32"/>
    <w:rsid w:val="002B10C8"/>
    <w:rsid w:val="002B24FF"/>
    <w:rsid w:val="002C0390"/>
    <w:rsid w:val="002C2E7F"/>
    <w:rsid w:val="002D460A"/>
    <w:rsid w:val="002E1052"/>
    <w:rsid w:val="002F1CDA"/>
    <w:rsid w:val="003074C1"/>
    <w:rsid w:val="00326000"/>
    <w:rsid w:val="00343F83"/>
    <w:rsid w:val="00372FC9"/>
    <w:rsid w:val="00373A32"/>
    <w:rsid w:val="00386773"/>
    <w:rsid w:val="003B3897"/>
    <w:rsid w:val="003E50D9"/>
    <w:rsid w:val="0040265E"/>
    <w:rsid w:val="0043531C"/>
    <w:rsid w:val="00464028"/>
    <w:rsid w:val="00464A8F"/>
    <w:rsid w:val="004773EA"/>
    <w:rsid w:val="00496681"/>
    <w:rsid w:val="004E6842"/>
    <w:rsid w:val="004F2244"/>
    <w:rsid w:val="00502CBF"/>
    <w:rsid w:val="00530BA7"/>
    <w:rsid w:val="0053675A"/>
    <w:rsid w:val="0053776D"/>
    <w:rsid w:val="005650CC"/>
    <w:rsid w:val="005712DE"/>
    <w:rsid w:val="005746F9"/>
    <w:rsid w:val="00575A6A"/>
    <w:rsid w:val="00583758"/>
    <w:rsid w:val="005B420D"/>
    <w:rsid w:val="005F3BE1"/>
    <w:rsid w:val="00603E00"/>
    <w:rsid w:val="00612FE2"/>
    <w:rsid w:val="00620EF8"/>
    <w:rsid w:val="00624EF3"/>
    <w:rsid w:val="00666E66"/>
    <w:rsid w:val="00686AE0"/>
    <w:rsid w:val="00693F67"/>
    <w:rsid w:val="006A3647"/>
    <w:rsid w:val="006D0352"/>
    <w:rsid w:val="006D2A78"/>
    <w:rsid w:val="00711876"/>
    <w:rsid w:val="0072635F"/>
    <w:rsid w:val="0073741A"/>
    <w:rsid w:val="007455B4"/>
    <w:rsid w:val="00761C84"/>
    <w:rsid w:val="0079340B"/>
    <w:rsid w:val="007B0C4C"/>
    <w:rsid w:val="007B3265"/>
    <w:rsid w:val="007B3991"/>
    <w:rsid w:val="007B7C36"/>
    <w:rsid w:val="007C66E7"/>
    <w:rsid w:val="00814C06"/>
    <w:rsid w:val="0081614A"/>
    <w:rsid w:val="00857E79"/>
    <w:rsid w:val="00873A18"/>
    <w:rsid w:val="008B5723"/>
    <w:rsid w:val="008C09C1"/>
    <w:rsid w:val="008D5299"/>
    <w:rsid w:val="008D72B2"/>
    <w:rsid w:val="008E691F"/>
    <w:rsid w:val="00900DDE"/>
    <w:rsid w:val="00904766"/>
    <w:rsid w:val="00915B91"/>
    <w:rsid w:val="009203E0"/>
    <w:rsid w:val="0092586A"/>
    <w:rsid w:val="00935EB7"/>
    <w:rsid w:val="009631CE"/>
    <w:rsid w:val="00975ABE"/>
    <w:rsid w:val="00981BD4"/>
    <w:rsid w:val="00984328"/>
    <w:rsid w:val="00997523"/>
    <w:rsid w:val="009A496C"/>
    <w:rsid w:val="009B2EDF"/>
    <w:rsid w:val="009D4FE1"/>
    <w:rsid w:val="009E3107"/>
    <w:rsid w:val="009F403A"/>
    <w:rsid w:val="00A12326"/>
    <w:rsid w:val="00A21D38"/>
    <w:rsid w:val="00A45A50"/>
    <w:rsid w:val="00A822FA"/>
    <w:rsid w:val="00AD2C19"/>
    <w:rsid w:val="00AF27B3"/>
    <w:rsid w:val="00AF635F"/>
    <w:rsid w:val="00B2288F"/>
    <w:rsid w:val="00B3161C"/>
    <w:rsid w:val="00B608EB"/>
    <w:rsid w:val="00B81DE0"/>
    <w:rsid w:val="00BA51C6"/>
    <w:rsid w:val="00BA78BB"/>
    <w:rsid w:val="00BB0D52"/>
    <w:rsid w:val="00BB2F7D"/>
    <w:rsid w:val="00BC42D0"/>
    <w:rsid w:val="00BD17F3"/>
    <w:rsid w:val="00BE065F"/>
    <w:rsid w:val="00C14995"/>
    <w:rsid w:val="00C41E99"/>
    <w:rsid w:val="00C91FB8"/>
    <w:rsid w:val="00CA2300"/>
    <w:rsid w:val="00CA5713"/>
    <w:rsid w:val="00CB0566"/>
    <w:rsid w:val="00CB707C"/>
    <w:rsid w:val="00CC1103"/>
    <w:rsid w:val="00CC50FA"/>
    <w:rsid w:val="00CD453A"/>
    <w:rsid w:val="00CD7CAB"/>
    <w:rsid w:val="00CD7F67"/>
    <w:rsid w:val="00CF2AFD"/>
    <w:rsid w:val="00D060C1"/>
    <w:rsid w:val="00D720FA"/>
    <w:rsid w:val="00D829F5"/>
    <w:rsid w:val="00DA4A16"/>
    <w:rsid w:val="00DA5151"/>
    <w:rsid w:val="00DB21FD"/>
    <w:rsid w:val="00DC31A7"/>
    <w:rsid w:val="00DC4E2A"/>
    <w:rsid w:val="00E42B50"/>
    <w:rsid w:val="00E701A5"/>
    <w:rsid w:val="00E85DEE"/>
    <w:rsid w:val="00E87177"/>
    <w:rsid w:val="00EA4584"/>
    <w:rsid w:val="00EE191D"/>
    <w:rsid w:val="00EE4026"/>
    <w:rsid w:val="00EE54BC"/>
    <w:rsid w:val="00F05FAC"/>
    <w:rsid w:val="00F517B1"/>
    <w:rsid w:val="00F823F1"/>
    <w:rsid w:val="00FA2ED5"/>
    <w:rsid w:val="00FA5ABE"/>
    <w:rsid w:val="00FA78B0"/>
    <w:rsid w:val="00FB0C3E"/>
    <w:rsid w:val="00FB32C5"/>
    <w:rsid w:val="00FC54E2"/>
    <w:rsid w:val="00FE5EDC"/>
    <w:rsid w:val="00FF34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453A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CD453A"/>
    <w:pPr>
      <w:ind w:left="-180"/>
    </w:pPr>
    <w:rPr>
      <w:rFonts w:ascii="Times New Roman" w:hAnsi="Times New Roman"/>
      <w:lang w:eastAsia="en-US"/>
    </w:rPr>
  </w:style>
  <w:style w:type="character" w:customStyle="1" w:styleId="BodyTextIndentChar">
    <w:name w:val="Body Text Indent Char"/>
    <w:basedOn w:val="DefaultParagraphFont"/>
    <w:link w:val="BodyTextIndent"/>
    <w:rsid w:val="00CD453A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CD453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D453A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CD453A"/>
    <w:pPr>
      <w:ind w:left="-180"/>
    </w:pPr>
    <w:rPr>
      <w:rFonts w:ascii="Times New Roman" w:hAnsi="Times New Roman"/>
      <w:lang w:eastAsia="en-US"/>
    </w:rPr>
  </w:style>
  <w:style w:type="character" w:customStyle="1" w:styleId="BodyTextIndentChar">
    <w:name w:val="Body Text Indent Char"/>
    <w:basedOn w:val="DefaultParagraphFont"/>
    <w:link w:val="BodyTextIndent"/>
    <w:rsid w:val="00CD453A"/>
    <w:rPr>
      <w:sz w:val="24"/>
      <w:szCs w:val="24"/>
      <w:lang w:eastAsia="en-US"/>
    </w:rPr>
  </w:style>
  <w:style w:type="paragraph" w:styleId="ListParagraph">
    <w:name w:val="List Paragraph"/>
    <w:basedOn w:val="Normal"/>
    <w:uiPriority w:val="34"/>
    <w:qFormat/>
    <w:rsid w:val="00CD453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51</Words>
  <Characters>28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4-27T08:46:00Z</dcterms:created>
  <dcterms:modified xsi:type="dcterms:W3CDTF">2013-08-21T07:49:00Z</dcterms:modified>
</cp:coreProperties>
</file>